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21.3pt" o:ole="">
            <v:imagedata r:id="rId8" o:title=""/>
          </v:shape>
          <o:OLEObject Type="Embed" ProgID="Equation.DSMT4" ShapeID="_x0000_i1025" DrawAspect="Content" ObjectID="_1779876448"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1.3pt" o:ole="">
            <v:imagedata r:id="rId10" o:title=""/>
          </v:shape>
          <o:OLEObject Type="Embed" ProgID="Equation.DSMT4" ShapeID="_x0000_i1026" DrawAspect="Content" ObjectID="_1779876449"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BCF3F10"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85pt;height:21.3pt" o:ole="">
            <v:imagedata r:id="rId12" o:title=""/>
          </v:shape>
          <o:OLEObject Type="Embed" ProgID="Equation.DSMT4" ShapeID="_x0000_i1027" DrawAspect="Content" ObjectID="_1779876450"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0.95pt;height:12.1pt" o:ole="">
            <v:imagedata r:id="rId14" o:title=""/>
          </v:shape>
          <o:OLEObject Type="Embed" ProgID="Equation.DSMT4" ShapeID="_x0000_i1028" DrawAspect="Content" ObjectID="_1779876451"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0.95pt;height:12.1pt" o:ole="">
            <v:imagedata r:id="rId14" o:title=""/>
          </v:shape>
          <o:OLEObject Type="Embed" ProgID="Equation.DSMT4" ShapeID="_x0000_i1029" DrawAspect="Content" ObjectID="_1779876452" r:id="rId16"/>
        </w:object>
      </w:r>
      <w:r w:rsidR="00F540C6">
        <w:t xml:space="preserve"> through DEA as:</w:t>
      </w:r>
    </w:p>
    <w:p w14:paraId="5A8D7BC4" w14:textId="4F07C5E3"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3pt" o:ole="">
            <v:imagedata r:id="rId17" o:title=""/>
          </v:shape>
          <o:OLEObject Type="Embed" ProgID="Equation.DSMT4" ShapeID="_x0000_i1030" DrawAspect="Content" ObjectID="_1779876453"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2EBCB0AA"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6pt;height:149.75pt" o:ole="">
            <v:imagedata r:id="rId19" o:title=""/>
          </v:shape>
          <o:OLEObject Type="Embed" ProgID="Equation.DSMT4" ShapeID="_x0000_i1031" DrawAspect="Content" ObjectID="_1779876454"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1pt;height:13.25pt" o:ole="">
            <v:imagedata r:id="rId21" o:title=""/>
          </v:shape>
          <o:OLEObject Type="Embed" ProgID="Equation.DSMT4" ShapeID="_x0000_i1032" DrawAspect="Content" ObjectID="_1779876455" r:id="rId22"/>
        </w:object>
      </w:r>
      <w:r>
        <w:t>)</w:t>
      </w:r>
      <w:r w:rsidR="00BA64F1">
        <w:t>, the margin (</w:t>
      </w:r>
      <w:r w:rsidR="00B65A65" w:rsidRPr="00B65A65">
        <w:rPr>
          <w:position w:val="-6"/>
        </w:rPr>
        <w:object w:dxaOrig="200" w:dyaOrig="220" w14:anchorId="0C5281BA">
          <v:shape id="_x0000_i1033" type="#_x0000_t75" style="width:10.35pt;height:10.95pt" o:ole="">
            <v:imagedata r:id="rId23" o:title=""/>
          </v:shape>
          <o:OLEObject Type="Embed" ProgID="Equation.DSMT4" ShapeID="_x0000_i1033" DrawAspect="Content" ObjectID="_1779876456"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55C9A997"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7B12FD" w:rsidRPr="00035A1E">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4C1ADDAD"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20322BF6"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5ED4B1AC"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pt;height:165.3pt" o:ole="">
            <v:imagedata r:id="rId28" o:title=""/>
          </v:shape>
          <o:OLEObject Type="Embed" ProgID="Equation.DSMT4" ShapeID="_x0000_i1034" DrawAspect="Content" ObjectID="_1779876457"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75pt;height:19pt" o:ole="">
            <v:imagedata r:id="rId30" o:title=""/>
          </v:shape>
          <o:OLEObject Type="Embed" ProgID="Equation.DSMT4" ShapeID="_x0000_i1035" DrawAspect="Content" ObjectID="_1779876458" r:id="rId31"/>
        </w:object>
      </w:r>
      <w:r w:rsidR="00EE1C45">
        <w:t xml:space="preserve">, then DMU </w:t>
      </w:r>
      <w:r w:rsidR="00B65A65" w:rsidRPr="00B65A65">
        <w:rPr>
          <w:position w:val="-12"/>
        </w:rPr>
        <w:object w:dxaOrig="760" w:dyaOrig="360" w14:anchorId="01CFA10F">
          <v:shape id="_x0000_i1036" type="#_x0000_t75" style="width:38pt;height:17.85pt" o:ole="">
            <v:imagedata r:id="rId32" o:title=""/>
          </v:shape>
          <o:OLEObject Type="Embed" ProgID="Equation.DSMT4" ShapeID="_x0000_i1036" DrawAspect="Content" ObjectID="_1779876459"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2pt;height:12.1pt" o:ole="">
            <v:imagedata r:id="rId34" o:title=""/>
          </v:shape>
          <o:OLEObject Type="Embed" ProgID="Equation.DSMT4" ShapeID="_x0000_i1037" DrawAspect="Content" ObjectID="_1779876460" r:id="rId35"/>
        </w:object>
      </w:r>
      <w:r w:rsidR="00165F09">
        <w:t xml:space="preserve">. Otherwise, that is, if </w:t>
      </w:r>
      <w:r w:rsidR="00B65A65" w:rsidRPr="00B65A65">
        <w:rPr>
          <w:position w:val="-14"/>
        </w:rPr>
        <w:object w:dxaOrig="1480" w:dyaOrig="380" w14:anchorId="7B2BFFC2">
          <v:shape id="_x0000_i1038" type="#_x0000_t75" style="width:73.75pt;height:19pt" o:ole="">
            <v:imagedata r:id="rId36" o:title=""/>
          </v:shape>
          <o:OLEObject Type="Embed" ProgID="Equation.DSMT4" ShapeID="_x0000_i1038" DrawAspect="Content" ObjectID="_1779876461" r:id="rId37"/>
        </w:object>
      </w:r>
      <w:r w:rsidR="0014739E">
        <w:t xml:space="preserve">, then DMU </w:t>
      </w:r>
      <w:r w:rsidR="00B65A65" w:rsidRPr="00B65A65">
        <w:rPr>
          <w:position w:val="-12"/>
        </w:rPr>
        <w:object w:dxaOrig="760" w:dyaOrig="360" w14:anchorId="565C23A1">
          <v:shape id="_x0000_i1039" type="#_x0000_t75" style="width:38pt;height:17.85pt" o:ole="">
            <v:imagedata r:id="rId32" o:title=""/>
          </v:shape>
          <o:OLEObject Type="Embed" ProgID="Equation.DSMT4" ShapeID="_x0000_i1039" DrawAspect="Content" ObjectID="_1779876462"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1pt;height:12.1pt" o:ole="">
            <v:imagedata r:id="rId39" o:title=""/>
          </v:shape>
          <o:OLEObject Type="Embed" ProgID="Equation.DSMT4" ShapeID="_x0000_i1040" DrawAspect="Content" ObjectID="_1779876463"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22F72BC6"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1:3,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5pt;height:17.85pt" o:ole="">
            <v:imagedata r:id="rId41" o:title=""/>
          </v:shape>
          <o:OLEObject Type="Embed" ProgID="Equation.DSMT4" ShapeID="_x0000_i1041" DrawAspect="Content" ObjectID="_1779876464" r:id="rId42"/>
        </w:object>
      </w:r>
      <w:r w:rsidR="00106C98" w:rsidRPr="00106C98">
        <w:t>.</w:t>
      </w:r>
      <w:r w:rsidR="00673848">
        <w:t xml:space="preserve"> </w:t>
      </w:r>
      <w:r w:rsidR="00B65A65" w:rsidRPr="00B65A65">
        <w:rPr>
          <w:position w:val="-12"/>
        </w:rPr>
        <w:object w:dxaOrig="740" w:dyaOrig="360" w14:anchorId="527550D5">
          <v:shape id="_x0000_i1042" type="#_x0000_t75" style="width:37.45pt;height:17.85pt" o:ole="">
            <v:imagedata r:id="rId43" o:title=""/>
          </v:shape>
          <o:OLEObject Type="Embed" ProgID="Equation.DSMT4" ShapeID="_x0000_i1042" DrawAspect="Content" ObjectID="_1779876465"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5pt;height:17.85pt" o:ole="">
            <v:imagedata r:id="rId45" o:title=""/>
          </v:shape>
          <o:OLEObject Type="Embed" ProgID="Equation.DSMT4" ShapeID="_x0000_i1043" DrawAspect="Content" ObjectID="_1779876466"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15pt;height:17.85pt" o:ole="">
            <v:imagedata r:id="rId47" o:title=""/>
          </v:shape>
          <o:OLEObject Type="Embed" ProgID="Equation.DSMT4" ShapeID="_x0000_i1044" DrawAspect="Content" ObjectID="_1779876467" r:id="rId48"/>
        </w:object>
      </w:r>
      <w:r w:rsidR="00FF1F50">
        <w:t>:</w:t>
      </w:r>
    </w:p>
    <w:p w14:paraId="51926982" w14:textId="720A2838"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4pt;height:20.15pt" o:ole="">
            <v:imagedata r:id="rId49" o:title=""/>
          </v:shape>
          <o:OLEObject Type="Embed" ProgID="Equation.DSMT4" ShapeID="_x0000_i1045" DrawAspect="Content" ObjectID="_1779876468"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5D93EE32"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1pt;height:16.15pt" o:ole="">
            <v:imagedata r:id="rId51" o:title=""/>
          </v:shape>
          <o:OLEObject Type="Embed" ProgID="Equation.DSMT4" ShapeID="_x0000_i1046" DrawAspect="Content" ObjectID="_1779876469"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15pt;height:17.85pt" o:ole="">
            <v:imagedata r:id="rId53" o:title=""/>
          </v:shape>
          <o:OLEObject Type="Embed" ProgID="Equation.DSMT4" ShapeID="_x0000_i1047" DrawAspect="Content" ObjectID="_1779876470"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1pt;height:16.15pt" o:ole="">
            <v:imagedata r:id="rId51" o:title=""/>
          </v:shape>
          <o:OLEObject Type="Embed" ProgID="Equation.DSMT4" ShapeID="_x0000_i1048" DrawAspect="Content" ObjectID="_1779876471"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1pt;height:16.15pt" o:ole="">
            <v:imagedata r:id="rId51" o:title=""/>
          </v:shape>
          <o:OLEObject Type="Embed" ProgID="Equation.DSMT4" ShapeID="_x0000_i1049" DrawAspect="Content" ObjectID="_1779876472"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pt;height:17.85pt" o:ole="">
            <v:imagedata r:id="rId57" o:title=""/>
          </v:shape>
          <o:OLEObject Type="Embed" ProgID="Equation.DSMT4" ShapeID="_x0000_i1050" DrawAspect="Content" ObjectID="_1779876473"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9pt;height:17.85pt" o:ole="">
            <v:imagedata r:id="rId59" o:title=""/>
          </v:shape>
          <o:OLEObject Type="Embed" ProgID="Equation.DSMT4" ShapeID="_x0000_i1051" DrawAspect="Content" ObjectID="_1779876474" r:id="rId60"/>
        </w:object>
      </w:r>
    </w:p>
    <w:p w14:paraId="0A60CF94" w14:textId="76FD3DBE"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15pt" o:ole="">
            <v:imagedata r:id="rId61" o:title=""/>
          </v:shape>
          <o:OLEObject Type="Embed" ProgID="Equation.DSMT4" ShapeID="_x0000_i1052" DrawAspect="Content" ObjectID="_1779876475"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2D9CC470"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1pt;height:16.15pt" o:ole="">
            <v:imagedata r:id="rId63" o:title=""/>
          </v:shape>
          <o:OLEObject Type="Embed" ProgID="Equation.DSMT4" ShapeID="_x0000_i1053" DrawAspect="Content" ObjectID="_1779876476" r:id="rId64"/>
        </w:object>
      </w:r>
      <w:r w:rsidR="0088530A">
        <w:t xml:space="preserve">, with </w:t>
      </w:r>
      <w:r w:rsidR="00B65A65" w:rsidRPr="00B65A65">
        <w:rPr>
          <w:position w:val="-10"/>
        </w:rPr>
        <w:object w:dxaOrig="540" w:dyaOrig="320" w14:anchorId="54964E03">
          <v:shape id="_x0000_i1054" type="#_x0000_t75" style="width:27.05pt;height:16.15pt" o:ole="">
            <v:imagedata r:id="rId65" o:title=""/>
          </v:shape>
          <o:OLEObject Type="Embed" ProgID="Equation.DSMT4" ShapeID="_x0000_i1054" DrawAspect="Content" ObjectID="_1779876477"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pt;height:17.85pt" o:ole="">
            <v:imagedata r:id="rId67" o:title=""/>
          </v:shape>
          <o:OLEObject Type="Embed" ProgID="Equation.DSMT4" ShapeID="_x0000_i1055" DrawAspect="Content" ObjectID="_1779876478"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1pt;height:16.15pt" o:ole="">
            <v:imagedata r:id="rId69" o:title=""/>
          </v:shape>
          <o:OLEObject Type="Embed" ProgID="Equation.DSMT4" ShapeID="_x0000_i1056" DrawAspect="Content" ObjectID="_1779876479"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9pt;height:17.85pt" o:ole="">
            <v:imagedata r:id="rId71" o:title=""/>
          </v:shape>
          <o:OLEObject Type="Embed" ProgID="Equation.DSMT4" ShapeID="_x0000_i1057" DrawAspect="Content" ObjectID="_1779876480"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6747CB3E" w14:textId="5771F58F" w:rsidR="001E6B5C" w:rsidRDefault="001E6B5C" w:rsidP="001E6B5C">
      <w:pPr>
        <w:spacing w:line="360" w:lineRule="auto"/>
        <w:rPr>
          <w:highlight w:val="yellow"/>
        </w:rPr>
      </w:pPr>
      <w:r>
        <w:t>Figure 5 illustrates the evolution of the dataset. Initially, there were only 4 observations labeled as 'efficient', which increased to 26 after the creation of synthetic efficient units. Additionally, the number of inefficient DMUs increased from the original 26 to 52 after incorporating the synthetic inefficient units. Once the data imbalance has been addressed, the dataset consists of 78 units, with a 1:3 ratio between units labeled as 'efficient' and 'inefficient'.</w:t>
      </w:r>
    </w:p>
    <w:p w14:paraId="4D3904BA" w14:textId="77777777" w:rsidR="001E6B5C" w:rsidRDefault="001E6B5C" w:rsidP="001E6B5C">
      <w:pPr>
        <w:spacing w:line="360" w:lineRule="auto"/>
        <w:rPr>
          <w:highlight w:val="yellow"/>
        </w:rPr>
      </w:pPr>
    </w:p>
    <w:commentRangeStart w:id="6"/>
    <w:p w14:paraId="1AE11B39" w14:textId="069883D8" w:rsidR="007B167E" w:rsidRDefault="00FB7E26" w:rsidP="006476AE">
      <w:pPr>
        <w:keepNext/>
        <w:spacing w:line="360" w:lineRule="auto"/>
        <w:jc w:val="center"/>
      </w:pPr>
      <w:r>
        <w:rPr>
          <w:noProof/>
        </w:rPr>
        <w:lastRenderedPageBreak/>
        <mc:AlternateContent>
          <mc:Choice Requires="wpg">
            <w:drawing>
              <wp:inline distT="0" distB="0" distL="0" distR="0" wp14:anchorId="2406B157" wp14:editId="0ED15A92">
                <wp:extent cx="5400040" cy="3863247"/>
                <wp:effectExtent l="0" t="0" r="0" b="4445"/>
                <wp:docPr id="1755351369" name="Grupo 13"/>
                <wp:cNvGraphicFramePr/>
                <a:graphic xmlns:a="http://schemas.openxmlformats.org/drawingml/2006/main">
                  <a:graphicData uri="http://schemas.microsoft.com/office/word/2010/wordprocessingGroup">
                    <wpg:wgp>
                      <wpg:cNvGrpSpPr/>
                      <wpg:grpSpPr>
                        <a:xfrm>
                          <a:off x="0" y="0"/>
                          <a:ext cx="5400040" cy="3863247"/>
                          <a:chOff x="0" y="0"/>
                          <a:chExt cx="5402200" cy="3865001"/>
                        </a:xfrm>
                      </wpg:grpSpPr>
                      <pic:pic xmlns:pic="http://schemas.openxmlformats.org/drawingml/2006/picture">
                        <pic:nvPicPr>
                          <pic:cNvPr id="866460363" name="Imagen 10"/>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13001"/>
                            <a:ext cx="2660015" cy="1925320"/>
                          </a:xfrm>
                          <a:prstGeom prst="rect">
                            <a:avLst/>
                          </a:prstGeom>
                          <a:noFill/>
                          <a:ln>
                            <a:noFill/>
                          </a:ln>
                        </pic:spPr>
                      </pic:pic>
                      <pic:pic xmlns:pic="http://schemas.openxmlformats.org/drawingml/2006/picture">
                        <pic:nvPicPr>
                          <pic:cNvPr id="565723740" name="Imagen 11"/>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08530" y="0"/>
                            <a:ext cx="2693670" cy="1950085"/>
                          </a:xfrm>
                          <a:prstGeom prst="rect">
                            <a:avLst/>
                          </a:prstGeom>
                          <a:noFill/>
                          <a:ln>
                            <a:noFill/>
                          </a:ln>
                        </pic:spPr>
                      </pic:pic>
                      <pic:pic xmlns:pic="http://schemas.openxmlformats.org/drawingml/2006/picture">
                        <pic:nvPicPr>
                          <pic:cNvPr id="746171402" name="Imagen 12"/>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69433" y="1937141"/>
                            <a:ext cx="2663825" cy="1927860"/>
                          </a:xfrm>
                          <a:prstGeom prst="rect">
                            <a:avLst/>
                          </a:prstGeom>
                          <a:noFill/>
                          <a:ln>
                            <a:noFill/>
                          </a:ln>
                        </pic:spPr>
                      </pic:pic>
                    </wpg:wgp>
                  </a:graphicData>
                </a:graphic>
              </wp:inline>
            </w:drawing>
          </mc:Choice>
          <mc:Fallback>
            <w:pict>
              <v:group w14:anchorId="61D539FF" id="Grupo 13" o:spid="_x0000_s1026" style="width:425.2pt;height:304.2pt;mso-position-horizontal-relative:char;mso-position-vertical-relative:line" coordsize="54022,38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oYNNrHBgcGkC2YRnYLDWIQN9oYNNrHBgcGkC2YRnYLD&#10;WIQN9oYNNrHBgcGkC2YRnYLDWIQN9oYNNrHBgcGkC2YRnYLDWIQN9oYNNrHBgcGkC2YRnYLDWIQN&#10;9oYNNrHBgcGkC2YRnYLDWIQN9oYNNrHBgcGkC2YRnYLDWIQN9oYNNrHBgc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&#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scGB&#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hWmw&#10;bF4WaXBPT4+eEBERVWThwoXauRx+HhyD3D+dIksPRD2JDGMLgbEIPw/2hp8Hm/i16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vY4MBg0gWziE7BYSzCBnvDBpvY4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">
                <v:shape id="Imagen 10" o:spid="_x0000_s1027" type="#_x0000_t75" style="position:absolute;top:130;width:26600;height:19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">
                  <v:imagedata r:id="rId81" o:title=""/>
                </v:shape>
                <v:shape id="Imagen 11" o:spid="_x0000_s1028" type="#_x0000_t75" style="position:absolute;left:27085;width:26937;height:19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">
                  <v:imagedata r:id="rId82" o:title=""/>
                </v:shape>
                <v:shape id="Imagen 12" o:spid="_x0000_s1029" type="#_x0000_t75" style="position:absolute;left:13694;top:19371;width:26638;height:19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">
                  <v:imagedata r:id="rId83" o:title=""/>
                </v:shape>
                <w10:anchorlock/>
              </v:group>
            </w:pict>
          </mc:Fallback>
        </mc:AlternateContent>
      </w:r>
      <w:commentRangeEnd w:id="6"/>
      <w:r w:rsidR="00D629CC">
        <w:rPr>
          <w:rStyle w:val="Refdecomentario"/>
        </w:rPr>
        <w:commentReference w:id="6"/>
      </w:r>
    </w:p>
    <w:p w14:paraId="5F004A30" w14:textId="50998D1D" w:rsidR="003974FB" w:rsidRDefault="004A3300" w:rsidP="004A3300">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0414F0C" w14:textId="58A7B7C7" w:rsidR="00B375D0" w:rsidRPr="002C4904" w:rsidRDefault="008E192B" w:rsidP="00DD0094">
      <w:pPr>
        <w:spacing w:line="360" w:lineRule="auto"/>
        <w:rPr>
          <w:highlight w:val="yellow"/>
          <w:lang w:val="en-GB"/>
        </w:rPr>
      </w:pPr>
      <w:r w:rsidRPr="00843217">
        <w:rPr>
          <w:highlight w:val="yellow"/>
        </w:rPr>
        <w:t xml:space="preserve">The third step involves training the SVM machine learning model. 90% of the </w:t>
      </w:r>
      <w:r w:rsidR="00930CEF" w:rsidRPr="00843217">
        <w:rPr>
          <w:highlight w:val="yellow"/>
        </w:rPr>
        <w:t>78</w:t>
      </w:r>
      <w:r w:rsidRPr="00843217">
        <w:rPr>
          <w:highlight w:val="yellow"/>
        </w:rPr>
        <w:t xml:space="preserve"> units available after balancing (</w:t>
      </w:r>
      <w:r w:rsidR="00927DE3" w:rsidRPr="00843217">
        <w:rPr>
          <w:highlight w:val="yellow"/>
        </w:rPr>
        <w:t>69</w:t>
      </w:r>
      <w:r w:rsidRPr="00843217">
        <w:rPr>
          <w:highlight w:val="yellow"/>
        </w:rPr>
        <w:t xml:space="preserve"> units) are used for model training, </w:t>
      </w:r>
      <w:commentRangeStart w:id="7"/>
      <w:r w:rsidRPr="00843217">
        <w:rPr>
          <w:highlight w:val="yellow"/>
        </w:rPr>
        <w:t>while the remaining 10% are reserved for validating the model's effectiveness (</w:t>
      </w:r>
      <w:r w:rsidR="002410D2" w:rsidRPr="00843217">
        <w:rPr>
          <w:highlight w:val="yellow"/>
        </w:rPr>
        <w:t>9</w:t>
      </w:r>
      <w:r w:rsidRPr="00843217">
        <w:rPr>
          <w:highlight w:val="yellow"/>
        </w:rPr>
        <w:t xml:space="preserve"> units)</w:t>
      </w:r>
      <w:commentRangeEnd w:id="7"/>
      <w:r w:rsidR="000433D1">
        <w:rPr>
          <w:rStyle w:val="Refdecomentario"/>
        </w:rPr>
        <w:commentReference w:id="7"/>
      </w:r>
      <w:r w:rsidRPr="00843217">
        <w:rPr>
          <w:highlight w:val="yellow"/>
        </w:rPr>
        <w:t xml:space="preserve">. The R package </w:t>
      </w:r>
      <w:r w:rsidR="003808EC" w:rsidRPr="00843217">
        <w:rPr>
          <w:highlight w:val="yellow"/>
        </w:rPr>
        <w:t>‘</w:t>
      </w:r>
      <w:r w:rsidRPr="00843217">
        <w:rPr>
          <w:highlight w:val="yellow"/>
        </w:rPr>
        <w:t>Caret</w:t>
      </w:r>
      <w:r w:rsidR="003808EC" w:rsidRPr="00843217">
        <w:rPr>
          <w:highlight w:val="yellow"/>
        </w:rPr>
        <w:t>’</w:t>
      </w:r>
      <w:r w:rsidRPr="00843217">
        <w:rPr>
          <w:highlight w:val="yellow"/>
        </w:rPr>
        <w:t xml:space="preserve"> is used for model training. The selected kernel is polynomial, as the resulting hyperplane shape fits the type of data being studied appropriately. For this purpose, </w:t>
      </w:r>
      <w:commentRangeStart w:id="8"/>
      <w:r w:rsidRPr="00843217">
        <w:rPr>
          <w:highlight w:val="yellow"/>
        </w:rPr>
        <w:t xml:space="preserve">the </w:t>
      </w:r>
      <w:r w:rsidR="003E0183" w:rsidRPr="00843217">
        <w:rPr>
          <w:highlight w:val="yellow"/>
        </w:rPr>
        <w:t>‘</w:t>
      </w:r>
      <w:proofErr w:type="spellStart"/>
      <w:r w:rsidRPr="00843217">
        <w:rPr>
          <w:highlight w:val="yellow"/>
        </w:rPr>
        <w:t>svmPoly</w:t>
      </w:r>
      <w:proofErr w:type="spellEnd"/>
      <w:r w:rsidR="003E0183" w:rsidRPr="00843217">
        <w:rPr>
          <w:highlight w:val="yellow"/>
        </w:rPr>
        <w:t>’</w:t>
      </w:r>
      <w:r w:rsidRPr="00843217">
        <w:rPr>
          <w:highlight w:val="yellow"/>
        </w:rPr>
        <w:t xml:space="preserve"> model from </w:t>
      </w:r>
      <w:r w:rsidR="003E0183" w:rsidRPr="00843217">
        <w:rPr>
          <w:highlight w:val="yellow"/>
        </w:rPr>
        <w:t>‘</w:t>
      </w:r>
      <w:r w:rsidRPr="00843217">
        <w:rPr>
          <w:highlight w:val="yellow"/>
        </w:rPr>
        <w:t>Caret</w:t>
      </w:r>
      <w:r w:rsidR="003E0183" w:rsidRPr="00843217">
        <w:rPr>
          <w:highlight w:val="yellow"/>
        </w:rPr>
        <w:t>’</w:t>
      </w:r>
      <w:r w:rsidRPr="00843217">
        <w:rPr>
          <w:highlight w:val="yellow"/>
        </w:rPr>
        <w:t xml:space="preserve"> </w:t>
      </w:r>
      <w:commentRangeEnd w:id="8"/>
      <w:r w:rsidR="00101472">
        <w:rPr>
          <w:rStyle w:val="Refdecomentario"/>
        </w:rPr>
        <w:commentReference w:id="8"/>
      </w:r>
      <w:r w:rsidRPr="00843217">
        <w:rPr>
          <w:highlight w:val="yellow"/>
        </w:rPr>
        <w:t xml:space="preserve">is utilized, which internally employs the R library </w:t>
      </w:r>
      <w:r w:rsidR="00843217">
        <w:rPr>
          <w:highlight w:val="yellow"/>
        </w:rPr>
        <w:t>‘</w:t>
      </w:r>
      <w:proofErr w:type="spellStart"/>
      <w:r w:rsidRPr="00843217">
        <w:rPr>
          <w:highlight w:val="yellow"/>
        </w:rPr>
        <w:t>kernlab</w:t>
      </w:r>
      <w:proofErr w:type="spellEnd"/>
      <w:r w:rsidR="00843217">
        <w:rPr>
          <w:highlight w:val="yellow"/>
        </w:rPr>
        <w:t>’</w:t>
      </w:r>
      <w:r w:rsidRPr="00843217">
        <w:rPr>
          <w:highlight w:val="yellow"/>
        </w:rPr>
        <w:t xml:space="preserve">. A grid is defined with selected hyperparameters for </w:t>
      </w:r>
      <w:r w:rsidRPr="008E192B">
        <w:rPr>
          <w:highlight w:val="yellow"/>
        </w:rPr>
        <w:t>model fitting: degree (1, 2, and 3), data scaling (0.1, 1, and 10), and cost (0.1, 1, and 10). To determine these hyperparameters, a 5-fold cross-validation is implemented</w:t>
      </w:r>
      <w:r w:rsidR="00766853" w:rsidRPr="002C4904">
        <w:rPr>
          <w:highlight w:val="yellow"/>
          <w:lang w:val="en-GB"/>
        </w:rPr>
        <w:t>.</w:t>
      </w:r>
    </w:p>
    <w:p w14:paraId="5EC7D9A2" w14:textId="208CA7E2" w:rsidR="006674D7" w:rsidRPr="002C4904" w:rsidRDefault="002F528F" w:rsidP="00DD0094">
      <w:pPr>
        <w:spacing w:line="360" w:lineRule="auto"/>
        <w:rPr>
          <w:lang w:val="en-GB"/>
        </w:rPr>
      </w:pPr>
      <w:r w:rsidRPr="002F528F">
        <w:rPr>
          <w:highlight w:val="yellow"/>
        </w:rPr>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commentRangeStart w:id="9"/>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commentRangeEnd w:id="9"/>
      <w:r w:rsidR="00D629CC">
        <w:rPr>
          <w:rStyle w:val="Refdecomentario"/>
        </w:rPr>
        <w:commentReference w:id="9"/>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10"/>
      <w:r w:rsidR="00E6421F" w:rsidRPr="00E6421F">
        <w:rPr>
          <w:b/>
          <w:bCs/>
        </w:rPr>
        <w:t>sector</w:t>
      </w:r>
      <w:commentRangeEnd w:id="10"/>
      <w:r w:rsidR="00A24829">
        <w:rPr>
          <w:rStyle w:val="Refdecomentario"/>
        </w:rPr>
        <w:commentReference w:id="10"/>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6A715DEB" w:rsidR="006152FB" w:rsidRPr="00030FB4" w:rsidRDefault="006A31B8" w:rsidP="00DD0094">
      <w:pPr>
        <w:spacing w:line="360" w:lineRule="auto"/>
      </w:pPr>
      <w:r w:rsidRPr="00030FB4">
        <w:t>Table 1 shows the mean, standard deviation, number of DMUs per region, and the number of school</w:t>
      </w:r>
      <w:r w:rsidR="009D29CF" w:rsidRPr="00030FB4">
        <w:t>s per type</w:t>
      </w:r>
      <w:r w:rsidRPr="00030FB4">
        <w:t>. Public schools represent 63.76% of the total, while charter schools account for 28.93% and private schools for 7.3%. The two regions with the highest number of DMUs are 13 and 16.</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13 units (971 efficient and 1942 inefficient).</w:t>
      </w:r>
    </w:p>
    <w:p w14:paraId="19424946" w14:textId="31930EB4" w:rsidR="00F60A0C" w:rsidRPr="00030FB4" w:rsidRDefault="00E40867" w:rsidP="00DD0094">
      <w:pPr>
        <w:spacing w:line="360" w:lineRule="auto"/>
      </w:pPr>
      <w:commentRangeStart w:id="11"/>
      <w:r w:rsidRPr="00030FB4">
        <w:t xml:space="preserve">Two ML techniques have been employed: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 xml:space="preserve">and neural networks (structure 24-5-1 with a </w:t>
      </w:r>
      <w:r w:rsidR="006C1807">
        <w:t>learning</w:t>
      </w:r>
      <w:r w:rsidR="002C2D09" w:rsidRPr="00030FB4">
        <w:t xml:space="preserve"> rate of 0.1). </w:t>
      </w:r>
      <w:commentRangeEnd w:id="11"/>
      <w:r w:rsidR="006C1807">
        <w:rPr>
          <w:rStyle w:val="Refdecomentario"/>
        </w:rPr>
        <w:commentReference w:id="11"/>
      </w:r>
      <w:r w:rsidR="002C2D09" w:rsidRPr="00030FB4">
        <w:t xml:space="preserve">Subsequently, the efficiency score has been determined, also considering the case of detecting super efficiency. The Pearson correlation between the scores calculated according to our methodology is 96.06%. The same correlation, when comparing </w:t>
      </w:r>
      <w:r w:rsidR="00D30BB9" w:rsidRPr="00030FB4">
        <w:t>SVM score</w:t>
      </w:r>
      <w:r w:rsidR="002C2D09" w:rsidRPr="00030FB4">
        <w:t xml:space="preserve"> with the traditional score offered by the radial model with output orientation is 94.37%, and with the score according to </w:t>
      </w:r>
      <w:r w:rsidR="00D30BB9" w:rsidRPr="00030FB4">
        <w:t>neuronal network</w:t>
      </w:r>
      <w:r w:rsidR="002C2D09" w:rsidRPr="00030FB4">
        <w:t xml:space="preserve"> is 96.65%.</w:t>
      </w:r>
    </w:p>
    <w:p w14:paraId="2CE4AC93" w14:textId="77777777" w:rsidR="00DC0029" w:rsidRPr="00B11979" w:rsidRDefault="00DC0029" w:rsidP="00DD0094">
      <w:pPr>
        <w:spacing w:line="360" w:lineRule="auto"/>
        <w:rPr>
          <w:highlight w:val="yellow"/>
        </w:rPr>
      </w:pPr>
    </w:p>
    <w:p w14:paraId="49379BF2" w14:textId="68D52856"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 xml:space="preserve">n </w:t>
      </w:r>
      <w:r w:rsidR="006B2D05" w:rsidRPr="006B2D05">
        <w:lastRenderedPageBreak/>
        <w:t>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w:t>
      </w:r>
      <w:r>
        <w:lastRenderedPageBreak/>
        <w:t>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677A34C7" w:rsidR="006168A7" w:rsidRPr="00724621" w:rsidRDefault="006168A7" w:rsidP="006168A7">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4B1BE37C" w14:textId="2BE6381F" w:rsidR="003C052B" w:rsidRPr="00ED6CCE" w:rsidRDefault="004D2CDE" w:rsidP="006E48EB">
      <w:pPr>
        <w:spacing w:line="360" w:lineRule="auto"/>
        <w:rPr>
          <w:b/>
          <w:bCs/>
          <w:lang w:val="en-GB"/>
        </w:rPr>
      </w:pPr>
      <w:commentRangeStart w:id="12"/>
      <w:r w:rsidRPr="00ED6CCE">
        <w:rPr>
          <w:b/>
          <w:bCs/>
          <w:lang w:val="en-GB"/>
        </w:rPr>
        <w:lastRenderedPageBreak/>
        <w:t>References</w:t>
      </w:r>
      <w:commentRangeEnd w:id="12"/>
      <w:r w:rsidR="00B62809">
        <w:rPr>
          <w:rStyle w:val="Refdecomentario"/>
        </w:rPr>
        <w:commentReference w:id="12"/>
      </w:r>
    </w:p>
    <w:p w14:paraId="2FB0E030" w14:textId="77777777" w:rsidR="005E3ED3" w:rsidRPr="00131537" w:rsidRDefault="005E3ED3" w:rsidP="00D742D6">
      <w:pPr>
        <w:spacing w:line="360" w:lineRule="auto"/>
      </w:pPr>
      <w:r w:rsidRPr="00131537">
        <w:t>Banker, R. D., &amp; Morey, R. C. (1986). Efficiency analysis for exogenously fixed inputs and outputs. Operations Research, 34(4), 513-521.</w:t>
      </w:r>
    </w:p>
    <w:p w14:paraId="2F956FB3" w14:textId="77777777" w:rsidR="005E3ED3" w:rsidRPr="00131537" w:rsidRDefault="005E3ED3"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12EAECD6" w14:textId="77777777" w:rsidR="005E3ED3" w:rsidRPr="00131537" w:rsidRDefault="005E3ED3"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598C9A2B" w14:textId="77777777" w:rsidR="005E3ED3" w:rsidRDefault="005E3ED3"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020347F4" w14:textId="77777777" w:rsidR="005E3ED3" w:rsidRPr="00ED6CCE" w:rsidRDefault="005E3ED3" w:rsidP="004D2CDE">
      <w:pPr>
        <w:spacing w:line="360" w:lineRule="auto"/>
        <w:rPr>
          <w:lang w:val="es-ES"/>
        </w:rPr>
      </w:pPr>
      <w:r w:rsidRPr="005E3ED3">
        <w:rPr>
          <w:highlight w:val="yellow"/>
        </w:rPr>
        <w:t xml:space="preserve">Cortez, P., &amp; Cortez, M. P. (2016). </w:t>
      </w:r>
      <w:proofErr w:type="spellStart"/>
      <w:r w:rsidRPr="00ED6CCE">
        <w:rPr>
          <w:highlight w:val="yellow"/>
          <w:lang w:val="es-ES"/>
        </w:rPr>
        <w:t>Package</w:t>
      </w:r>
      <w:proofErr w:type="spellEnd"/>
      <w:r w:rsidRPr="00ED6CCE">
        <w:rPr>
          <w:highlight w:val="yellow"/>
          <w:lang w:val="es-ES"/>
        </w:rPr>
        <w:t xml:space="preserve"> ‘</w:t>
      </w:r>
      <w:proofErr w:type="spellStart"/>
      <w:r w:rsidRPr="00ED6CCE">
        <w:rPr>
          <w:highlight w:val="yellow"/>
          <w:lang w:val="es-ES"/>
        </w:rPr>
        <w:t>rminer</w:t>
      </w:r>
      <w:proofErr w:type="spellEnd"/>
      <w:r w:rsidRPr="00ED6CCE">
        <w:rPr>
          <w:highlight w:val="yellow"/>
          <w:lang w:val="es-ES"/>
        </w:rPr>
        <w:t>’. </w:t>
      </w:r>
      <w:proofErr w:type="spellStart"/>
      <w:r w:rsidRPr="00ED6CCE">
        <w:rPr>
          <w:i/>
          <w:iCs/>
          <w:highlight w:val="yellow"/>
          <w:lang w:val="es-ES"/>
        </w:rPr>
        <w:t>Teaching</w:t>
      </w:r>
      <w:proofErr w:type="spellEnd"/>
      <w:r w:rsidRPr="00ED6CCE">
        <w:rPr>
          <w:i/>
          <w:iCs/>
          <w:highlight w:val="yellow"/>
          <w:lang w:val="es-ES"/>
        </w:rPr>
        <w:t xml:space="preserve"> </w:t>
      </w:r>
      <w:proofErr w:type="spellStart"/>
      <w:r w:rsidRPr="00ED6CCE">
        <w:rPr>
          <w:i/>
          <w:iCs/>
          <w:highlight w:val="yellow"/>
          <w:lang w:val="es-ES"/>
        </w:rPr>
        <w:t>Report</w:t>
      </w:r>
      <w:proofErr w:type="spellEnd"/>
      <w:r w:rsidRPr="00ED6CCE">
        <w:rPr>
          <w:highlight w:val="yellow"/>
          <w:lang w:val="es-ES"/>
        </w:rPr>
        <w:t>, </w:t>
      </w:r>
      <w:r w:rsidRPr="00ED6CCE">
        <w:rPr>
          <w:i/>
          <w:iCs/>
          <w:highlight w:val="yellow"/>
          <w:lang w:val="es-ES"/>
        </w:rPr>
        <w:t>59</w:t>
      </w:r>
      <w:r w:rsidRPr="00ED6CCE">
        <w:rPr>
          <w:highlight w:val="yellow"/>
          <w:lang w:val="es-ES"/>
        </w:rPr>
        <w:t>.</w:t>
      </w:r>
    </w:p>
    <w:p w14:paraId="52EC176F" w14:textId="77777777" w:rsidR="005E3ED3" w:rsidRPr="00131537" w:rsidRDefault="005E3ED3"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464BD538" w14:textId="77777777" w:rsidR="005E3ED3" w:rsidRDefault="005E3E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663F924B" w14:textId="77777777" w:rsidR="005E3ED3" w:rsidRDefault="005E3ED3" w:rsidP="008F0011">
      <w:pPr>
        <w:spacing w:line="360" w:lineRule="auto"/>
      </w:pPr>
      <w:r>
        <w:t>Goodfellow, I., Bengio, Y., &amp; Courville, A. (2016). Deep Learning. MIT Press.</w:t>
      </w:r>
    </w:p>
    <w:p w14:paraId="2FDC35FE" w14:textId="77777777" w:rsidR="005E3ED3" w:rsidRDefault="005E3ED3"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2E101695" w14:textId="77777777" w:rsidR="005E3ED3" w:rsidRDefault="005E3ED3"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3A3F2CA5" w14:textId="77777777" w:rsidR="005E3ED3" w:rsidRDefault="005E3ED3" w:rsidP="004D2CDE">
      <w:pPr>
        <w:spacing w:line="360" w:lineRule="auto"/>
      </w:pPr>
      <w:proofErr w:type="spellStart"/>
      <w:r w:rsidRPr="00AE775D">
        <w:rPr>
          <w:highlight w:val="yellow"/>
        </w:rPr>
        <w:t>Karatzoglou</w:t>
      </w:r>
      <w:proofErr w:type="spellEnd"/>
      <w:r w:rsidRPr="00AE775D">
        <w:rPr>
          <w:highlight w:val="yellow"/>
        </w:rPr>
        <w:t xml:space="preserve">, A., Smola, A., Hornik, K., </w:t>
      </w:r>
      <w:proofErr w:type="spellStart"/>
      <w:r w:rsidRPr="00AE775D">
        <w:rPr>
          <w:highlight w:val="yellow"/>
        </w:rPr>
        <w:t>Karatzoglou</w:t>
      </w:r>
      <w:proofErr w:type="spellEnd"/>
      <w:r w:rsidRPr="00AE775D">
        <w:rPr>
          <w:highlight w:val="yellow"/>
        </w:rPr>
        <w:t xml:space="preserve">, M. A., </w:t>
      </w:r>
      <w:proofErr w:type="spellStart"/>
      <w:r w:rsidRPr="00AE775D">
        <w:rPr>
          <w:highlight w:val="yellow"/>
        </w:rPr>
        <w:t>SparseM</w:t>
      </w:r>
      <w:proofErr w:type="spellEnd"/>
      <w:r w:rsidRPr="00AE775D">
        <w:rPr>
          <w:highlight w:val="yellow"/>
        </w:rPr>
        <w:t xml:space="preserve">, S., &amp; Yes, L. (2007). The </w:t>
      </w:r>
      <w:proofErr w:type="spellStart"/>
      <w:r w:rsidRPr="00AE775D">
        <w:rPr>
          <w:highlight w:val="yellow"/>
        </w:rPr>
        <w:t>kernlab</w:t>
      </w:r>
      <w:proofErr w:type="spellEnd"/>
      <w:r w:rsidRPr="00AE775D">
        <w:rPr>
          <w:highlight w:val="yellow"/>
        </w:rPr>
        <w:t xml:space="preserve"> package. </w:t>
      </w:r>
      <w:r w:rsidRPr="00AE775D">
        <w:rPr>
          <w:i/>
          <w:iCs/>
          <w:highlight w:val="yellow"/>
        </w:rPr>
        <w:t>Kernel-Based Machine Learning Lab. R package version 0.9.-22. Available online: https://cran. r-project. org/web/packages/</w:t>
      </w:r>
      <w:proofErr w:type="spellStart"/>
      <w:r w:rsidRPr="00AE775D">
        <w:rPr>
          <w:i/>
          <w:iCs/>
          <w:highlight w:val="yellow"/>
        </w:rPr>
        <w:t>kernlab</w:t>
      </w:r>
      <w:proofErr w:type="spellEnd"/>
      <w:r w:rsidRPr="00AE775D">
        <w:rPr>
          <w:i/>
          <w:iCs/>
          <w:highlight w:val="yellow"/>
        </w:rPr>
        <w:t xml:space="preserve"> (accessed on 4 November 2015)</w:t>
      </w:r>
      <w:r w:rsidRPr="00AE775D">
        <w:rPr>
          <w:highlight w:val="yellow"/>
        </w:rPr>
        <w:t>.</w:t>
      </w:r>
    </w:p>
    <w:p w14:paraId="24A0799B" w14:textId="77777777" w:rsidR="005E3ED3" w:rsidRDefault="005E3ED3" w:rsidP="004D2CDE">
      <w:pPr>
        <w:spacing w:line="360" w:lineRule="auto"/>
      </w:pPr>
      <w:r w:rsidRPr="005E3ED3">
        <w:rPr>
          <w:highlight w:val="yellow"/>
        </w:rPr>
        <w:t>Kuhn, M. (2011). The caret package.</w:t>
      </w:r>
    </w:p>
    <w:p w14:paraId="3B65E39C" w14:textId="77777777" w:rsidR="005E3ED3" w:rsidRDefault="005E3ED3" w:rsidP="008F0011">
      <w:pPr>
        <w:spacing w:line="360" w:lineRule="auto"/>
      </w:pPr>
      <w:proofErr w:type="spellStart"/>
      <w:r w:rsidRPr="00ED6CCE">
        <w:rPr>
          <w:lang w:val="es-ES"/>
        </w:rPr>
        <w:t>LeCun</w:t>
      </w:r>
      <w:proofErr w:type="spellEnd"/>
      <w:r w:rsidRPr="00ED6CCE">
        <w:rPr>
          <w:lang w:val="es-ES"/>
        </w:rPr>
        <w:t xml:space="preserve">, Y., </w:t>
      </w:r>
      <w:proofErr w:type="spellStart"/>
      <w:r w:rsidRPr="00ED6CCE">
        <w:rPr>
          <w:lang w:val="es-ES"/>
        </w:rPr>
        <w:t>Bengio</w:t>
      </w:r>
      <w:proofErr w:type="spellEnd"/>
      <w:r w:rsidRPr="00ED6CCE">
        <w:rPr>
          <w:lang w:val="es-ES"/>
        </w:rPr>
        <w:t xml:space="preserve">, Y., &amp; Hinton, G. (2015). </w:t>
      </w:r>
      <w:r>
        <w:t>Deep learning. Nature, 521(7553), 436-444.</w:t>
      </w:r>
    </w:p>
    <w:p w14:paraId="4ED9A945" w14:textId="77777777" w:rsidR="005E3ED3" w:rsidRPr="00131537" w:rsidRDefault="005E3ED3"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0F3F8E7E" w14:textId="77777777" w:rsidR="005E3ED3" w:rsidRDefault="005E3ED3" w:rsidP="006E48EB">
      <w:pPr>
        <w:spacing w:line="360" w:lineRule="auto"/>
        <w:rPr>
          <w:lang w:val="en-GB"/>
        </w:rPr>
      </w:pPr>
      <w:r w:rsidRPr="00C40882">
        <w:rPr>
          <w:lang w:val="en-GB"/>
        </w:rPr>
        <w:lastRenderedPageBreak/>
        <w:t>Pastor, J. T., Ruiz, J. L., &amp; Sirvent, I. (2002). A statistical test for nested radial DEA models. Operations Research, 50(4), 728-735.</w:t>
      </w:r>
    </w:p>
    <w:p w14:paraId="144A23C2" w14:textId="77777777" w:rsidR="005E3ED3" w:rsidRPr="00131537" w:rsidRDefault="005E3ED3"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7B4A94DA" w14:textId="77777777" w:rsidR="005E3ED3" w:rsidRPr="00131537" w:rsidRDefault="005E3ED3"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73D650E" w14:textId="77777777" w:rsidR="005E3ED3" w:rsidRDefault="005E3ED3"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95ABFA7" w14:textId="77777777" w:rsidR="005E3ED3" w:rsidRDefault="005E3ED3"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79771CFE" w14:textId="34E5F4BC" w:rsidR="005E3ED3" w:rsidRDefault="005E3ED3" w:rsidP="006E48EB">
      <w:pPr>
        <w:spacing w:line="360" w:lineRule="auto"/>
        <w:rPr>
          <w:lang w:val="en-GB"/>
        </w:rPr>
      </w:pPr>
      <w:r w:rsidRPr="00A96E89">
        <w:rPr>
          <w:lang w:val="en-GB"/>
        </w:rPr>
        <w:t xml:space="preserve">Wachter, S., Mittelstadt, B., &amp; Russell, C. (2017). </w:t>
      </w:r>
      <w:r w:rsidR="00386017">
        <w:rPr>
          <w:lang w:val="en-GB"/>
        </w:rPr>
        <w:t>‘</w:t>
      </w:r>
      <w:r w:rsidRPr="00A96E89">
        <w:rPr>
          <w:lang w:val="en-GB"/>
        </w:rPr>
        <w:t>Counterfactual Explanations Without Opening the Black Box: Automated Decisions and the GDPR.</w:t>
      </w:r>
      <w:r w:rsidR="00386017">
        <w:rPr>
          <w:lang w:val="en-GB"/>
        </w:rPr>
        <w:t>’</w:t>
      </w:r>
      <w:r w:rsidRPr="00A96E89">
        <w:rPr>
          <w:lang w:val="en-GB"/>
        </w:rPr>
        <w:t xml:space="preserve"> Harvard Journal of Law &amp; Technology, 31(2), 841-887.</w:t>
      </w:r>
    </w:p>
    <w:p w14:paraId="69A0265F" w14:textId="77777777" w:rsidR="005E3ED3" w:rsidRDefault="005E3ED3"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23CF44CD" w14:textId="77777777" w:rsidR="00E2718D" w:rsidRDefault="00E2718D">
      <w:pPr>
        <w:jc w:val="left"/>
        <w:rPr>
          <w:highlight w:val="yellow"/>
          <w:lang w:val="en-GB"/>
        </w:rPr>
      </w:pPr>
      <w:r>
        <w:rPr>
          <w:highlight w:val="yellow"/>
          <w:lang w:val="en-GB"/>
        </w:rPr>
        <w:br w:type="page"/>
      </w:r>
    </w:p>
    <w:p w14:paraId="618F2D6F" w14:textId="77777777" w:rsidR="00E2718D" w:rsidRDefault="00E2718D" w:rsidP="006E48EB">
      <w:pPr>
        <w:spacing w:line="360" w:lineRule="auto"/>
        <w:rPr>
          <w:lang w:val="en-GB"/>
        </w:rPr>
        <w:sectPr w:rsidR="00E2718D">
          <w:footerReference w:type="default" r:id="rId85"/>
          <w:pgSz w:w="11906" w:h="16838"/>
          <w:pgMar w:top="1417" w:right="1701" w:bottom="1417" w:left="1701" w:header="708" w:footer="708" w:gutter="0"/>
          <w:cols w:space="708"/>
          <w:docGrid w:linePitch="360"/>
        </w:sectPr>
      </w:pPr>
    </w:p>
    <w:p w14:paraId="52AAA8FF" w14:textId="4297FB79" w:rsidR="005212FB" w:rsidRDefault="00CD52E1" w:rsidP="005212FB">
      <w:pPr>
        <w:pStyle w:val="Descripcin"/>
        <w:jc w:val="center"/>
      </w:pPr>
      <w:r w:rsidRPr="00CD52E1">
        <w:rPr>
          <w:noProof/>
        </w:rPr>
        <w:lastRenderedPageBreak/>
        <w:drawing>
          <wp:anchor distT="0" distB="0" distL="114300" distR="114300" simplePos="0" relativeHeight="251656192" behindDoc="0" locked="0" layoutInCell="1" allowOverlap="1" wp14:anchorId="0265C41A" wp14:editId="307EB6C9">
            <wp:simplePos x="0" y="0"/>
            <wp:positionH relativeFrom="margin">
              <wp:align>center</wp:align>
            </wp:positionH>
            <wp:positionV relativeFrom="paragraph">
              <wp:posOffset>0</wp:posOffset>
            </wp:positionV>
            <wp:extent cx="9624448" cy="2559050"/>
            <wp:effectExtent l="0" t="0" r="0" b="0"/>
            <wp:wrapSquare wrapText="bothSides"/>
            <wp:docPr id="20448499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624448" cy="2559050"/>
                    </a:xfrm>
                    <a:prstGeom prst="rect">
                      <a:avLst/>
                    </a:prstGeom>
                    <a:noFill/>
                    <a:ln>
                      <a:noFill/>
                    </a:ln>
                  </pic:spPr>
                </pic:pic>
              </a:graphicData>
            </a:graphic>
          </wp:anchor>
        </w:drawing>
      </w:r>
    </w:p>
    <w:p w14:paraId="005D1D95" w14:textId="0DCC3353" w:rsidR="005212FB" w:rsidRDefault="005212FB" w:rsidP="005212FB">
      <w:pPr>
        <w:pStyle w:val="Descripcin"/>
        <w:jc w:val="center"/>
      </w:pPr>
      <w:r>
        <w:t>Tabl</w:t>
      </w:r>
      <w:r w:rsidR="0018525A">
        <w:t>e 1.</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9:00Z" w:initials="JA">
    <w:p w14:paraId="09F0C7A7" w14:textId="77777777" w:rsidR="000433D1" w:rsidRDefault="000433D1" w:rsidP="000433D1">
      <w:pPr>
        <w:pStyle w:val="Textocomentario"/>
        <w:jc w:val="left"/>
      </w:pPr>
      <w:r>
        <w:rPr>
          <w:rStyle w:val="Refdecomentario"/>
        </w:rPr>
        <w:annotationRef/>
      </w:r>
      <w:r>
        <w:t>Esto es lo que te dije que no queda claro qué haces. ¿Usas 5-fold CV para elegir los mejores hiperparametros y este 10% para elegir entre el mejor modelo SVM y el mejor modelo de redes neuronales?</w:t>
      </w:r>
    </w:p>
  </w:comment>
  <w:comment w:id="8" w:author="Aparicio Baeza, Juan" w:date="2024-06-09T09:20:00Z" w:initials="JA">
    <w:p w14:paraId="17966A8D" w14:textId="77777777" w:rsidR="00101472" w:rsidRDefault="00101472" w:rsidP="00101472">
      <w:pPr>
        <w:pStyle w:val="Textocomentario"/>
        <w:jc w:val="left"/>
      </w:pPr>
      <w:r>
        <w:rPr>
          <w:rStyle w:val="Refdecomentario"/>
        </w:rPr>
        <w:annotationRef/>
      </w:r>
      <w:r>
        <w:t>Citas bien los paquetes de R en todo el texto. Yo esto no lo he corregido aunque sé que me mandaste algo.</w:t>
      </w:r>
    </w:p>
  </w:comment>
  <w:comment w:id="9"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10"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1" w:author="Aparicio Baeza, Juan" w:date="2024-06-09T09:27:00Z" w:initials="JA">
    <w:p w14:paraId="02C049B4" w14:textId="560A7009" w:rsidR="006C1807" w:rsidRDefault="006C1807" w:rsidP="006C1807">
      <w:pPr>
        <w:pStyle w:val="Textocomentario"/>
        <w:jc w:val="left"/>
      </w:pPr>
      <w:r>
        <w:rPr>
          <w:rStyle w:val="Refdecomentario"/>
        </w:rPr>
        <w:annotationRef/>
      </w:r>
      <w:r>
        <w:t>Esto ya son los hiperparametros optimos. Debes indicar cómo se llega a estos valores, entre otras cosas, debes especificar los grid de hiperparametros que has considerado.</w:t>
      </w:r>
    </w:p>
  </w:comment>
  <w:comment w:id="12"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0"/>
  <w15:commentEx w15:paraId="09F0C7A7" w15:done="0"/>
  <w15:commentEx w15:paraId="17966A8D" w15:done="0"/>
  <w15:commentEx w15:paraId="0A97D891" w15:done="0"/>
  <w15:commentEx w15:paraId="0F7E20F5" w15:done="0"/>
  <w15:commentEx w15:paraId="02C049B4" w15:done="0"/>
  <w15:commentEx w15:paraId="2AA35BF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7136CA2F" w16cex:dateUtc="2024-06-09T07:19:00Z"/>
  <w16cex:commentExtensible w16cex:durableId="6B2CD5B7" w16cex:dateUtc="2024-06-09T07:20:00Z"/>
  <w16cex:commentExtensible w16cex:durableId="20E6F1B8" w16cex:dateUtc="2024-06-09T07:18:00Z"/>
  <w16cex:commentExtensible w16cex:durableId="23B3129A" w16cex:dateUtc="2024-06-09T07:44:00Z"/>
  <w16cex:commentExtensible w16cex:durableId="79A8C77F" w16cex:dateUtc="2024-06-09T07:27: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9F0C7A7" w16cid:durableId="7136CA2F"/>
  <w16cid:commentId w16cid:paraId="17966A8D" w16cid:durableId="6B2CD5B7"/>
  <w16cid:commentId w16cid:paraId="0A97D891" w16cid:durableId="20E6F1B8"/>
  <w16cid:commentId w16cid:paraId="0F7E20F5" w16cid:durableId="23B3129A"/>
  <w16cid:commentId w16cid:paraId="02C049B4" w16cid:durableId="79A8C77F"/>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5DD2A9" w14:textId="77777777" w:rsidR="008329E1" w:rsidRDefault="008329E1" w:rsidP="00CF3C28">
      <w:pPr>
        <w:spacing w:after="0" w:line="240" w:lineRule="auto"/>
      </w:pPr>
      <w:r>
        <w:separator/>
      </w:r>
    </w:p>
  </w:endnote>
  <w:endnote w:type="continuationSeparator" w:id="0">
    <w:p w14:paraId="3F80D182" w14:textId="77777777" w:rsidR="008329E1" w:rsidRDefault="008329E1"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348B07" w14:textId="77777777" w:rsidR="008329E1" w:rsidRDefault="008329E1" w:rsidP="00CF3C28">
      <w:pPr>
        <w:spacing w:after="0" w:line="240" w:lineRule="auto"/>
      </w:pPr>
      <w:r>
        <w:separator/>
      </w:r>
    </w:p>
  </w:footnote>
  <w:footnote w:type="continuationSeparator" w:id="0">
    <w:p w14:paraId="52F594BB" w14:textId="77777777" w:rsidR="008329E1" w:rsidRDefault="008329E1"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33E8"/>
    <w:rsid w:val="000C4527"/>
    <w:rsid w:val="000C56E6"/>
    <w:rsid w:val="000C5BA3"/>
    <w:rsid w:val="000C5BC7"/>
    <w:rsid w:val="000D0B4F"/>
    <w:rsid w:val="000D1896"/>
    <w:rsid w:val="000D1A4B"/>
    <w:rsid w:val="000D3D42"/>
    <w:rsid w:val="000D5572"/>
    <w:rsid w:val="000D573C"/>
    <w:rsid w:val="000E18CC"/>
    <w:rsid w:val="000E2632"/>
    <w:rsid w:val="000E31C3"/>
    <w:rsid w:val="000E598E"/>
    <w:rsid w:val="000F0E4E"/>
    <w:rsid w:val="000F15B6"/>
    <w:rsid w:val="000F2818"/>
    <w:rsid w:val="000F310C"/>
    <w:rsid w:val="000F33D0"/>
    <w:rsid w:val="000F40A8"/>
    <w:rsid w:val="000F7769"/>
    <w:rsid w:val="00101472"/>
    <w:rsid w:val="00102544"/>
    <w:rsid w:val="0010580C"/>
    <w:rsid w:val="00106C98"/>
    <w:rsid w:val="00106DEF"/>
    <w:rsid w:val="00107747"/>
    <w:rsid w:val="00110937"/>
    <w:rsid w:val="0011202C"/>
    <w:rsid w:val="00113378"/>
    <w:rsid w:val="001142F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9B6"/>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8D"/>
    <w:rsid w:val="00213EC3"/>
    <w:rsid w:val="00220444"/>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50F3"/>
    <w:rsid w:val="003669F5"/>
    <w:rsid w:val="00366A82"/>
    <w:rsid w:val="00367D1A"/>
    <w:rsid w:val="00370478"/>
    <w:rsid w:val="00371200"/>
    <w:rsid w:val="00373C3F"/>
    <w:rsid w:val="003752B8"/>
    <w:rsid w:val="0037587A"/>
    <w:rsid w:val="003808EC"/>
    <w:rsid w:val="00381CC6"/>
    <w:rsid w:val="00381D38"/>
    <w:rsid w:val="0038294E"/>
    <w:rsid w:val="00383269"/>
    <w:rsid w:val="003841BC"/>
    <w:rsid w:val="00385F8F"/>
    <w:rsid w:val="00386017"/>
    <w:rsid w:val="00390023"/>
    <w:rsid w:val="0039062D"/>
    <w:rsid w:val="00394014"/>
    <w:rsid w:val="003941A0"/>
    <w:rsid w:val="00395787"/>
    <w:rsid w:val="00396C22"/>
    <w:rsid w:val="00396D79"/>
    <w:rsid w:val="00396E3A"/>
    <w:rsid w:val="003974FB"/>
    <w:rsid w:val="003A1768"/>
    <w:rsid w:val="003A4501"/>
    <w:rsid w:val="003A7DB2"/>
    <w:rsid w:val="003A7DEB"/>
    <w:rsid w:val="003A7E2D"/>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7042"/>
    <w:rsid w:val="003F710B"/>
    <w:rsid w:val="003F73AA"/>
    <w:rsid w:val="004036A3"/>
    <w:rsid w:val="00403944"/>
    <w:rsid w:val="004039E3"/>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69AE"/>
    <w:rsid w:val="00456F6F"/>
    <w:rsid w:val="004575AC"/>
    <w:rsid w:val="0045777F"/>
    <w:rsid w:val="004579FD"/>
    <w:rsid w:val="00457B95"/>
    <w:rsid w:val="00461C55"/>
    <w:rsid w:val="0046235B"/>
    <w:rsid w:val="004624DF"/>
    <w:rsid w:val="0046403C"/>
    <w:rsid w:val="004641B7"/>
    <w:rsid w:val="00465855"/>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FC5"/>
    <w:rsid w:val="005212FB"/>
    <w:rsid w:val="005223F2"/>
    <w:rsid w:val="00522418"/>
    <w:rsid w:val="00522F7F"/>
    <w:rsid w:val="005242E4"/>
    <w:rsid w:val="0052605E"/>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259F"/>
    <w:rsid w:val="005B397D"/>
    <w:rsid w:val="005B5095"/>
    <w:rsid w:val="005B7A7E"/>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ED3"/>
    <w:rsid w:val="005F2F7D"/>
    <w:rsid w:val="005F3AFB"/>
    <w:rsid w:val="005F5C7F"/>
    <w:rsid w:val="005F7C0F"/>
    <w:rsid w:val="00602CE6"/>
    <w:rsid w:val="00602EA5"/>
    <w:rsid w:val="00603309"/>
    <w:rsid w:val="006044DD"/>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513"/>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C1606"/>
    <w:rsid w:val="006C1807"/>
    <w:rsid w:val="006C34F6"/>
    <w:rsid w:val="006C3533"/>
    <w:rsid w:val="006C4D41"/>
    <w:rsid w:val="006C4ED4"/>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88"/>
    <w:rsid w:val="007A5979"/>
    <w:rsid w:val="007A62B7"/>
    <w:rsid w:val="007A7AD4"/>
    <w:rsid w:val="007B12FD"/>
    <w:rsid w:val="007B167E"/>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202D1"/>
    <w:rsid w:val="0092070B"/>
    <w:rsid w:val="00920D45"/>
    <w:rsid w:val="00921D81"/>
    <w:rsid w:val="00922CFE"/>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C538F"/>
    <w:rsid w:val="009C5D85"/>
    <w:rsid w:val="009C63CB"/>
    <w:rsid w:val="009C6B9A"/>
    <w:rsid w:val="009C6CBF"/>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A6B"/>
    <w:rsid w:val="009F63F7"/>
    <w:rsid w:val="009F6C7A"/>
    <w:rsid w:val="009F708C"/>
    <w:rsid w:val="009F71CB"/>
    <w:rsid w:val="00A0090A"/>
    <w:rsid w:val="00A009C0"/>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EB3"/>
    <w:rsid w:val="00A41C17"/>
    <w:rsid w:val="00A41F15"/>
    <w:rsid w:val="00A42D9C"/>
    <w:rsid w:val="00A43CAF"/>
    <w:rsid w:val="00A50A04"/>
    <w:rsid w:val="00A51AE4"/>
    <w:rsid w:val="00A52353"/>
    <w:rsid w:val="00A55828"/>
    <w:rsid w:val="00A55A08"/>
    <w:rsid w:val="00A56CC9"/>
    <w:rsid w:val="00A57727"/>
    <w:rsid w:val="00A60C6C"/>
    <w:rsid w:val="00A60FC3"/>
    <w:rsid w:val="00A61C63"/>
    <w:rsid w:val="00A648A1"/>
    <w:rsid w:val="00A64F79"/>
    <w:rsid w:val="00A653A8"/>
    <w:rsid w:val="00A675D0"/>
    <w:rsid w:val="00A678D6"/>
    <w:rsid w:val="00A709E9"/>
    <w:rsid w:val="00A720EF"/>
    <w:rsid w:val="00A74227"/>
    <w:rsid w:val="00A75EC0"/>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6AA"/>
    <w:rsid w:val="00AE67D9"/>
    <w:rsid w:val="00AE775D"/>
    <w:rsid w:val="00AE780C"/>
    <w:rsid w:val="00AF34E6"/>
    <w:rsid w:val="00AF4137"/>
    <w:rsid w:val="00AF4C50"/>
    <w:rsid w:val="00AF5F6A"/>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29A5"/>
    <w:rsid w:val="00BC4173"/>
    <w:rsid w:val="00BC491F"/>
    <w:rsid w:val="00BC49A7"/>
    <w:rsid w:val="00BC6958"/>
    <w:rsid w:val="00BD2EF2"/>
    <w:rsid w:val="00BD480A"/>
    <w:rsid w:val="00BD7B10"/>
    <w:rsid w:val="00BE0C7E"/>
    <w:rsid w:val="00BE1284"/>
    <w:rsid w:val="00BE2C75"/>
    <w:rsid w:val="00BE4572"/>
    <w:rsid w:val="00BE4BE4"/>
    <w:rsid w:val="00BE56BF"/>
    <w:rsid w:val="00BE56F1"/>
    <w:rsid w:val="00BE60F7"/>
    <w:rsid w:val="00BE6866"/>
    <w:rsid w:val="00BF205E"/>
    <w:rsid w:val="00BF2A10"/>
    <w:rsid w:val="00BF54BD"/>
    <w:rsid w:val="00BF5597"/>
    <w:rsid w:val="00BF65FE"/>
    <w:rsid w:val="00BF6A48"/>
    <w:rsid w:val="00BF6BE3"/>
    <w:rsid w:val="00C00C24"/>
    <w:rsid w:val="00C013E0"/>
    <w:rsid w:val="00C0518C"/>
    <w:rsid w:val="00C05B60"/>
    <w:rsid w:val="00C066F1"/>
    <w:rsid w:val="00C06DDB"/>
    <w:rsid w:val="00C072FF"/>
    <w:rsid w:val="00C0740D"/>
    <w:rsid w:val="00C10559"/>
    <w:rsid w:val="00C14E92"/>
    <w:rsid w:val="00C15760"/>
    <w:rsid w:val="00C15891"/>
    <w:rsid w:val="00C16195"/>
    <w:rsid w:val="00C1632C"/>
    <w:rsid w:val="00C17476"/>
    <w:rsid w:val="00C20195"/>
    <w:rsid w:val="00C205FE"/>
    <w:rsid w:val="00C23CD0"/>
    <w:rsid w:val="00C23FEA"/>
    <w:rsid w:val="00C3043D"/>
    <w:rsid w:val="00C32420"/>
    <w:rsid w:val="00C32874"/>
    <w:rsid w:val="00C33B30"/>
    <w:rsid w:val="00C3402F"/>
    <w:rsid w:val="00C372E6"/>
    <w:rsid w:val="00C40882"/>
    <w:rsid w:val="00C40EBB"/>
    <w:rsid w:val="00C423B3"/>
    <w:rsid w:val="00C438AE"/>
    <w:rsid w:val="00C53201"/>
    <w:rsid w:val="00C536C5"/>
    <w:rsid w:val="00C5457F"/>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449A"/>
    <w:rsid w:val="00D84C92"/>
    <w:rsid w:val="00D85B09"/>
    <w:rsid w:val="00D86DAA"/>
    <w:rsid w:val="00D91722"/>
    <w:rsid w:val="00D94476"/>
    <w:rsid w:val="00D9601E"/>
    <w:rsid w:val="00DA1199"/>
    <w:rsid w:val="00DA132B"/>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30A89"/>
    <w:rsid w:val="00E31ED4"/>
    <w:rsid w:val="00E328E4"/>
    <w:rsid w:val="00E33B7C"/>
    <w:rsid w:val="00E40867"/>
    <w:rsid w:val="00E41A30"/>
    <w:rsid w:val="00E41EBB"/>
    <w:rsid w:val="00E44DFD"/>
    <w:rsid w:val="00E46005"/>
    <w:rsid w:val="00E4617A"/>
    <w:rsid w:val="00E46C47"/>
    <w:rsid w:val="00E50065"/>
    <w:rsid w:val="00E517F9"/>
    <w:rsid w:val="00E52AED"/>
    <w:rsid w:val="00E570E3"/>
    <w:rsid w:val="00E6006D"/>
    <w:rsid w:val="00E60893"/>
    <w:rsid w:val="00E6091B"/>
    <w:rsid w:val="00E632B0"/>
    <w:rsid w:val="00E6421F"/>
    <w:rsid w:val="00E64435"/>
    <w:rsid w:val="00E65379"/>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7774"/>
    <w:rsid w:val="00F07FF2"/>
    <w:rsid w:val="00F106A3"/>
    <w:rsid w:val="00F11177"/>
    <w:rsid w:val="00F13F43"/>
    <w:rsid w:val="00F14580"/>
    <w:rsid w:val="00F14ECE"/>
    <w:rsid w:val="00F175BB"/>
    <w:rsid w:val="00F20002"/>
    <w:rsid w:val="00F31BB8"/>
    <w:rsid w:val="00F320D0"/>
    <w:rsid w:val="00F339F2"/>
    <w:rsid w:val="00F33FFA"/>
    <w:rsid w:val="00F352F3"/>
    <w:rsid w:val="00F35FD9"/>
    <w:rsid w:val="00F367A7"/>
    <w:rsid w:val="00F37C05"/>
    <w:rsid w:val="00F40BA1"/>
    <w:rsid w:val="00F44AA5"/>
    <w:rsid w:val="00F47BB1"/>
    <w:rsid w:val="00F540C6"/>
    <w:rsid w:val="00F54FB8"/>
    <w:rsid w:val="00F5734D"/>
    <w:rsid w:val="00F6096B"/>
    <w:rsid w:val="00F60A0C"/>
    <w:rsid w:val="00F61648"/>
    <w:rsid w:val="00F61A65"/>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png"/><Relationship Id="rId89"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40.png"/><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20.png"/><Relationship Id="rId86" Type="http://schemas.openxmlformats.org/officeDocument/2006/relationships/image" Target="media/image38.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30.png"/><Relationship Id="rId19" Type="http://schemas.openxmlformats.org/officeDocument/2006/relationships/image" Target="media/image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30</Pages>
  <Words>10397</Words>
  <Characters>57188</Characters>
  <Application>Microsoft Office Word</Application>
  <DocSecurity>0</DocSecurity>
  <Lines>476</Lines>
  <Paragraphs>1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7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06</cp:revision>
  <dcterms:created xsi:type="dcterms:W3CDTF">2024-06-07T04:00:00Z</dcterms:created>
  <dcterms:modified xsi:type="dcterms:W3CDTF">2024-06-14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